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2D5" w:rsidRPr="002E29AE" w:rsidRDefault="001862D5" w:rsidP="00E27825">
      <w:pPr>
        <w:jc w:val="center"/>
        <w:rPr>
          <w:b/>
        </w:rPr>
      </w:pPr>
      <w:r w:rsidRPr="002E29AE">
        <w:rPr>
          <w:b/>
        </w:rPr>
        <w:t>Liên hệ giữa dây và khoảng cách từ tâm đến dây</w:t>
      </w:r>
    </w:p>
    <w:p w:rsidR="001862D5" w:rsidRPr="005878C9" w:rsidRDefault="001862D5" w:rsidP="00E27825">
      <w:r w:rsidRPr="005878C9">
        <w:t>I. LT</w:t>
      </w:r>
    </w:p>
    <w:p w:rsidR="001862D5" w:rsidRPr="005878C9" w:rsidRDefault="001862D5" w:rsidP="00E27825">
      <w:r w:rsidRPr="005878C9">
        <w:t>- Trong một đường tròn hai dây bằng nhau thì cách đều tâm hoặc hai dây cách đều tâm thì bằng nhau.</w:t>
      </w:r>
    </w:p>
    <w:p w:rsidR="001862D5" w:rsidRPr="005878C9" w:rsidRDefault="001862D5" w:rsidP="00E27825">
      <w:r w:rsidRPr="005878C9">
        <w:t>- Dây càng nhỏ càng xa tâm, dây càng lớn càng gần tâm. Đường kính có khoảng cách đến tâm là 0.</w:t>
      </w:r>
    </w:p>
    <w:p w:rsidR="001862D5" w:rsidRPr="005878C9" w:rsidRDefault="001862D5" w:rsidP="00E27825">
      <w:pPr>
        <w:tabs>
          <w:tab w:val="left" w:pos="7215"/>
        </w:tabs>
      </w:pPr>
      <w:r w:rsidRPr="005878C9">
        <w:t>II. BT</w:t>
      </w:r>
      <w:r>
        <w:tab/>
      </w:r>
    </w:p>
    <w:tbl>
      <w:tblPr>
        <w:tblStyle w:val="TableGrid"/>
        <w:tblW w:w="1063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23"/>
        <w:gridCol w:w="5209"/>
      </w:tblGrid>
      <w:tr w:rsidR="001862D5" w:rsidTr="00E27825">
        <w:tc>
          <w:tcPr>
            <w:tcW w:w="5423" w:type="dxa"/>
          </w:tcPr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ài 1. Cho hình vẽ bên. Biết cả hai đường tròn cùng có tâm O. Biết AB &lt; CD. So sánh: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a) OH và OK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) ME và MF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c) MH và MK</w:t>
            </w: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</w:tc>
        <w:tc>
          <w:tcPr>
            <w:tcW w:w="5209" w:type="dxa"/>
          </w:tcPr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66" type="#_x0000_t202" style="position:absolute;margin-left:118.9pt;margin-top:127.15pt;width:21pt;height:18pt;z-index:251687936;mso-position-horizontal-relative:text;mso-position-vertical-relative:text" strokecolor="white [3212]">
                  <v:textbox style="mso-next-textbox:#_x0000_s1166">
                    <w:txbxContent>
                      <w:p w:rsidR="001862D5" w:rsidRDefault="001862D5" w:rsidP="001862D5">
                        <w:r>
                          <w:t>K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 id="_x0000_s1168" type="#_x0000_t202" style="position:absolute;margin-left:128.65pt;margin-top:71.65pt;width:29.25pt;height:24.75pt;z-index:251658240;mso-position-horizontal-relative:text;mso-position-vertical-relative:text" strokecolor="white [3212]">
                  <v:textbox style="mso-next-textbox:#_x0000_s1168">
                    <w:txbxContent>
                      <w:p w:rsidR="001862D5" w:rsidRDefault="001862D5" w:rsidP="001862D5">
                        <w:r>
                          <w:t>O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 id="_x0000_s1167" type="#_x0000_t202" style="position:absolute;margin-left:82.9pt;margin-top:52.9pt;width:29.25pt;height:20.25pt;z-index:251688960;mso-position-horizontal-relative:text;mso-position-vertical-relative:text" strokecolor="white [3212]">
                  <v:textbox style="mso-next-textbox:#_x0000_s1167">
                    <w:txbxContent>
                      <w:p w:rsidR="001862D5" w:rsidRDefault="001862D5" w:rsidP="001862D5">
                        <w:pPr>
                          <w:jc w:val="right"/>
                        </w:pPr>
                        <w:r>
                          <w:t>H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 id="_x0000_s1165" type="#_x0000_t202" style="position:absolute;margin-left:190.15pt;margin-top:117.4pt;width:29.25pt;height:24.75pt;z-index:-251658240;mso-position-horizontal-relative:text;mso-position-vertical-relative:text" strokecolor="white [3212]">
                  <v:textbox style="mso-next-textbox:#_x0000_s1165">
                    <w:txbxContent>
                      <w:p w:rsidR="001862D5" w:rsidRDefault="001862D5" w:rsidP="001862D5">
                        <w:r>
                          <w:t>F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 id="_x0000_s1164" type="#_x0000_t202" style="position:absolute;margin-left:176.65pt;margin-top:4.9pt;width:29.25pt;height:24.75pt;z-index:-251658240;mso-position-horizontal-relative:text;mso-position-vertical-relative:text" strokecolor="white [3212]">
                  <v:textbox style="mso-next-textbox:#_x0000_s1164">
                    <w:txbxContent>
                      <w:p w:rsidR="001862D5" w:rsidRDefault="001862D5" w:rsidP="001862D5">
                        <w:r>
                          <w:t>E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 id="_x0000_s1163" type="#_x0000_t202" style="position:absolute;margin-left:34.9pt;margin-top:120.4pt;width:29.25pt;height:24.75pt;z-index:-251658240;mso-position-horizontal-relative:text;mso-position-vertical-relative:text" strokecolor="white [3212]">
                  <v:textbox style="mso-next-textbox:#_x0000_s1163">
                    <w:txbxContent>
                      <w:p w:rsidR="001862D5" w:rsidRDefault="001862D5" w:rsidP="001862D5">
                        <w:r>
                          <w:t>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62" type="#_x0000_t32" style="position:absolute;margin-left:127.9pt;margin-top:82.15pt;width:0;height:44.25pt;z-index:251658240;mso-position-horizontal-relative:text;mso-position-vertical-relative:text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61" type="#_x0000_t32" style="position:absolute;margin-left:116.65pt;margin-top:73.15pt;width:11.25pt;height:9pt;flip:x y;z-index:251658240;mso-position-horizontal-relative:text;mso-position-vertical-relative:text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60" type="#_x0000_t32" style="position:absolute;margin-left:58.9pt;margin-top:19.15pt;width:116.25pt;height:107.25pt;flip:y;z-index:251658240;mso-position-horizontal-relative:text;mso-position-vertical-relative:text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59" type="#_x0000_t32" style="position:absolute;margin-left:58.9pt;margin-top:126.4pt;width:132.75pt;height:0;z-index:251658240;mso-position-horizontal-relative:text;mso-position-vertical-relative:text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oval id="_x0000_s1158" style="position:absolute;margin-left:62.65pt;margin-top:19.15pt;width:129pt;height:126.75pt;z-index:251658240;mso-position-horizontal-relative:text;mso-position-vertical-relative:text"/>
              </w:pict>
            </w:r>
            <w:r>
              <w:rPr>
                <w:noProof/>
                <w:sz w:val="26"/>
                <w:szCs w:val="26"/>
              </w:rPr>
              <w:pict>
                <v:oval id="_x0000_s1157" style="position:absolute;margin-left:46.9pt;margin-top:4.9pt;width:159pt;height:153.75pt;z-index:251658240;mso-position-horizontal-relative:text;mso-position-vertical-relative:text"/>
              </w:pict>
            </w:r>
          </w:p>
        </w:tc>
      </w:tr>
      <w:tr w:rsidR="001862D5" w:rsidTr="00E27825">
        <w:tc>
          <w:tcPr>
            <w:tcW w:w="5423" w:type="dxa"/>
          </w:tcPr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ài 2. Cho (O) bán kính OA = 11. M thuộc bán kính OA và cách O 7cm. Qua M kẻ dây CD có độ dài 18cm. Tính MC, MD (MC &lt; MD).</w:t>
            </w:r>
          </w:p>
        </w:tc>
        <w:tc>
          <w:tcPr>
            <w:tcW w:w="5209" w:type="dxa"/>
          </w:tcPr>
          <w:p w:rsidR="001862D5" w:rsidRDefault="001862D5" w:rsidP="00E2782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9" type="#_x0000_t32" style="position:absolute;margin-left:58.9pt;margin-top:11.65pt;width:27.75pt;height:116.25pt;flip:x;z-index:251658240;mso-position-horizontal-relative:text;mso-position-vertical-relative:text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oval id="_x0000_s1147" style="position:absolute;margin-left:43.15pt;margin-top:4.15pt;width:160.5pt;height:154.5pt;z-index:251658240;mso-position-horizontal-relative:text;mso-position-vertical-relative:text"/>
              </w:pict>
            </w: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8" type="#_x0000_t32" style="position:absolute;margin-left:43.15pt;margin-top:5.9pt;width:78pt;height:0;flip:x;z-index:251658240" o:connectortype="straight"/>
              </w:pict>
            </w: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</w:tc>
      </w:tr>
      <w:tr w:rsidR="001862D5" w:rsidTr="00E27825">
        <w:tc>
          <w:tcPr>
            <w:tcW w:w="5423" w:type="dxa"/>
          </w:tcPr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ài 3. Cho (O ; R). Vẽ hai bán kính OA, OB. Trên các bán kính OA, OB lấy M, N sao cho OM = ON. Vẽ dây CD đi qua M và N (M nằm giữa C và N).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a) Cmr CM = DN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) Giả sử AOB = 90</w:t>
            </w:r>
            <w:r w:rsidRPr="005878C9">
              <w:rPr>
                <w:sz w:val="28"/>
                <w:szCs w:val="28"/>
                <w:vertAlign w:val="superscript"/>
              </w:rPr>
              <w:t>0</w:t>
            </w:r>
            <w:r w:rsidRPr="005878C9">
              <w:rPr>
                <w:sz w:val="28"/>
                <w:szCs w:val="28"/>
              </w:rPr>
              <w:t>, tính OM theo R sao cho CM = MN = ND</w:t>
            </w: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  <w:p w:rsidR="001862D5" w:rsidRDefault="001862D5" w:rsidP="00E27825">
            <w:pPr>
              <w:rPr>
                <w:sz w:val="26"/>
                <w:szCs w:val="26"/>
              </w:rPr>
            </w:pPr>
          </w:p>
        </w:tc>
        <w:tc>
          <w:tcPr>
            <w:tcW w:w="5209" w:type="dxa"/>
          </w:tcPr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oval id="_x0000_s1139" style="position:absolute;margin-left:41.65pt;margin-top:12.45pt;width:160.5pt;height:154.5pt;z-index:251658240;mso-position-horizontal-relative:text;mso-position-vertical-relative:tex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0" type="#_x0000_t32" style="position:absolute;margin-left:121.15pt;margin-top:14.2pt;width:63.75pt;height:51.75pt;z-index:251658240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41" type="#_x0000_t32" style="position:absolute;margin-left:58.9pt;margin-top:14.2pt;width:62.25pt;height:51.75pt;flip:x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2" type="#_x0000_t32" style="position:absolute;margin-left:45.4pt;margin-top:9.05pt;width:153pt;height:0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</w:tc>
      </w:tr>
      <w:tr w:rsidR="001862D5" w:rsidTr="00E27825">
        <w:tc>
          <w:tcPr>
            <w:tcW w:w="5423" w:type="dxa"/>
          </w:tcPr>
          <w:p w:rsidR="001862D5" w:rsidRDefault="001862D5" w:rsidP="00E27825">
            <w:pPr>
              <w:rPr>
                <w:sz w:val="28"/>
                <w:szCs w:val="28"/>
              </w:rPr>
            </w:pPr>
          </w:p>
          <w:p w:rsidR="001862D5" w:rsidRDefault="001862D5" w:rsidP="00E27825">
            <w:pPr>
              <w:rPr>
                <w:sz w:val="28"/>
                <w:szCs w:val="28"/>
              </w:rPr>
            </w:pPr>
          </w:p>
          <w:p w:rsidR="001862D5" w:rsidRDefault="001862D5" w:rsidP="00E27825">
            <w:pPr>
              <w:rPr>
                <w:sz w:val="28"/>
                <w:szCs w:val="28"/>
              </w:rPr>
            </w:pPr>
          </w:p>
          <w:p w:rsidR="001862D5" w:rsidRDefault="001862D5" w:rsidP="00E27825">
            <w:pPr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ài 4. Cho (O, R) đường kính AB. Gọi M và N lần lượt là trung điểm của OA, OB. Qua M và N lần lượt vẽ các dây CD và EF song song với nhau (C và E cùng nằm trên một nửa đường tròn đường kính AB)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a) Cm tứ giác CDFE là hình chữ nhật</w:t>
            </w:r>
          </w:p>
          <w:p w:rsidR="001862D5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) Giả sử CD và EF cùng tạo với AB một góc nhọn 30 độ. Tính diện tích CDFE.</w:t>
            </w:r>
          </w:p>
          <w:p w:rsidR="001862D5" w:rsidRDefault="001862D5" w:rsidP="00E27825">
            <w:pPr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</w:p>
        </w:tc>
        <w:tc>
          <w:tcPr>
            <w:tcW w:w="5209" w:type="dxa"/>
          </w:tcPr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5" type="#_x0000_t32" style="position:absolute;margin-left:100.9pt;margin-top:3.9pt;width:62.25pt;height:126.8pt;z-index:251658240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oval id="_x0000_s1143" style="position:absolute;margin-left:24.4pt;margin-top:3.9pt;width:160.5pt;height:154.5pt;z-index:251658240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6" type="#_x0000_t32" style="position:absolute;margin-left:43.9pt;margin-top:1.7pt;width:62.25pt;height:126.8pt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44" type="#_x0000_t32" style="position:absolute;margin-left:24.4pt;margin-top:5.45pt;width:160.5pt;height:0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</w:tc>
      </w:tr>
      <w:tr w:rsidR="001862D5" w:rsidTr="00E27825">
        <w:tc>
          <w:tcPr>
            <w:tcW w:w="5423" w:type="dxa"/>
          </w:tcPr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lastRenderedPageBreak/>
              <w:t>Bài 5. Cho nửa đường tròn (O) đường kính AB. Kẻ dây CD, dây AH và BK cùng vuông góc CD biết AH &lt;  BK. Gọi E là giao điểm của BK với nửa đường tròn. I là trung điểm CD.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a) Chứng minh OI vuông góc AE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>b) Kẻ IN vuông góc AB. Chứng minh tam giác ION đồng dạng tam giác ABE.</w:t>
            </w:r>
          </w:p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 xml:space="preserve">c) Chứng minh diện tích AHKB = AB . IN </w:t>
            </w:r>
          </w:p>
        </w:tc>
        <w:tc>
          <w:tcPr>
            <w:tcW w:w="5209" w:type="dxa"/>
          </w:tcPr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oval id="_x0000_s1150" style="position:absolute;margin-left:43.9pt;margin-top:4.45pt;width:160.5pt;height:154.5pt;z-index:251658240;mso-position-horizontal-relative:text;mso-position-vertical-relative:tex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54" type="#_x0000_t32" style="position:absolute;margin-left:190.9pt;margin-top:5.35pt;width:13.5pt;height:62.25pt;flip:x y;z-index:251658240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52" type="#_x0000_t32" style="position:absolute;margin-left:16.15pt;margin-top:-.65pt;width:210pt;height:36.75pt;flip:y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56" type="#_x0000_t32" style="position:absolute;margin-left:117.4pt;margin-top:3.15pt;width:0;height:49.5pt;z-index:251658240" o:connectortype="straight"/>
              </w:pict>
            </w:r>
            <w:r>
              <w:rPr>
                <w:noProof/>
                <w:sz w:val="26"/>
                <w:szCs w:val="26"/>
              </w:rPr>
              <w:pict>
                <v:shape id="_x0000_s1155" type="#_x0000_t32" style="position:absolute;margin-left:117.4pt;margin-top:3.15pt;width:9pt;height:49.5pt;flip:x y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53" type="#_x0000_t32" style="position:absolute;margin-left:37.15pt;margin-top:2.45pt;width:6.75pt;height:35.25pt;flip:x y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151" type="#_x0000_t32" style="position:absolute;margin-left:43.9pt;margin-top:7.8pt;width:160.5pt;height:0;z-index:251658240" o:connectortype="straight"/>
              </w:pict>
            </w: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  <w:p w:rsidR="001862D5" w:rsidRDefault="001862D5" w:rsidP="00E27825">
            <w:pPr>
              <w:rPr>
                <w:noProof/>
                <w:sz w:val="26"/>
                <w:szCs w:val="26"/>
              </w:rPr>
            </w:pPr>
          </w:p>
        </w:tc>
      </w:tr>
      <w:tr w:rsidR="001862D5" w:rsidTr="00E27825">
        <w:tc>
          <w:tcPr>
            <w:tcW w:w="5423" w:type="dxa"/>
          </w:tcPr>
          <w:p w:rsidR="001862D5" w:rsidRPr="005878C9" w:rsidRDefault="001862D5" w:rsidP="00E27825">
            <w:pPr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 xml:space="preserve">Bài 6. Cho nửa đường tròn (O) đường kính AD. Trên nửa đường tròn lấy hai điểm B và C sao cho AB = BC = </w:t>
            </w:r>
            <w:r w:rsidRPr="005878C9">
              <w:rPr>
                <w:position w:val="-8"/>
                <w:sz w:val="28"/>
                <w:szCs w:val="2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7" o:title=""/>
                </v:shape>
                <o:OLEObject Type="Embed" ProgID="Equation.DSMT4" ShapeID="_x0000_i1025" DrawAspect="Content" ObjectID="_1628169009" r:id="rId8"/>
              </w:object>
            </w:r>
            <w:r w:rsidRPr="005878C9">
              <w:rPr>
                <w:sz w:val="28"/>
                <w:szCs w:val="28"/>
              </w:rPr>
              <w:t xml:space="preserve"> và CD = 6. Tính bán kính đường tròn.</w:t>
            </w: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</w:p>
          <w:p w:rsidR="001862D5" w:rsidRPr="005878C9" w:rsidRDefault="001862D5" w:rsidP="00E27825">
            <w:pPr>
              <w:tabs>
                <w:tab w:val="center" w:pos="2460"/>
                <w:tab w:val="right" w:pos="4920"/>
              </w:tabs>
              <w:rPr>
                <w:sz w:val="28"/>
                <w:szCs w:val="28"/>
              </w:rPr>
            </w:pPr>
            <w:r w:rsidRPr="005878C9">
              <w:rPr>
                <w:sz w:val="28"/>
                <w:szCs w:val="28"/>
              </w:rPr>
              <w:tab/>
              <w:t xml:space="preserve"> </w:t>
            </w:r>
          </w:p>
        </w:tc>
        <w:tc>
          <w:tcPr>
            <w:tcW w:w="5209" w:type="dxa"/>
          </w:tcPr>
          <w:p w:rsidR="001862D5" w:rsidRDefault="001862D5" w:rsidP="00E27825">
            <w:r>
              <w:rPr>
                <w:noProof/>
              </w:rPr>
              <w:pict>
                <v:shape id="_x0000_s1178" type="#_x0000_t32" style="position:absolute;margin-left:51.95pt;margin-top:10.4pt;width:85.15pt;height:57.6pt;flip:y;z-index:251700224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177" type="#_x0000_t32" style="position:absolute;margin-left:137.1pt;margin-top:10.4pt;width:40.7pt;height:57.6pt;z-index:251699200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176" type="#_x0000_t32" style="position:absolute;margin-left:80.1pt;margin-top:10.4pt;width:57pt;height:5.6pt;flip:y;z-index:251698176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169" type="#_x0000_t32" style="position:absolute;margin-left:51.95pt;margin-top:10.4pt;width:85.15pt;height:57.6pt;flip:y;z-index:251691008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170" type="#_x0000_t32" style="position:absolute;margin-left:80.1pt;margin-top:10.4pt;width:57pt;height:5.6pt;flip:x;z-index:251692032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171" type="#_x0000_t32" style="position:absolute;margin-left:137.1pt;margin-top:10.4pt;width:40.7pt;height:57.6pt;flip:x y;z-index:251693056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oval id="_x0000_s1172" style="position:absolute;margin-left:51.95pt;margin-top:6.6pt;width:125.85pt;height:121.45pt;z-index:251694080;mso-position-horizontal-relative:text;mso-position-vertical-relative:text"/>
              </w:pict>
            </w:r>
          </w:p>
          <w:p w:rsidR="001862D5" w:rsidRDefault="001862D5" w:rsidP="00E27825">
            <w:r>
              <w:rPr>
                <w:noProof/>
              </w:rPr>
              <w:pict>
                <v:shape id="_x0000_s1173" type="#_x0000_t32" style="position:absolute;margin-left:80.1pt;margin-top:2.55pt;width:35.7pt;height:52pt;z-index:251695104" o:connectortype="straight"/>
              </w:pict>
            </w:r>
            <w:r>
              <w:rPr>
                <w:noProof/>
              </w:rPr>
              <w:pict>
                <v:shape id="_x0000_s1174" type="#_x0000_t32" style="position:absolute;margin-left:51.95pt;margin-top:2.55pt;width:28.15pt;height:52pt;flip:x;z-index:251696128" o:connectortype="straight"/>
              </w:pict>
            </w:r>
          </w:p>
          <w:p w:rsidR="001862D5" w:rsidRDefault="001862D5" w:rsidP="00E27825"/>
          <w:p w:rsidR="001862D5" w:rsidRDefault="001862D5" w:rsidP="00E27825"/>
          <w:p w:rsidR="001862D5" w:rsidRDefault="001862D5" w:rsidP="00E27825"/>
          <w:p w:rsidR="001862D5" w:rsidRDefault="001862D5" w:rsidP="00E27825">
            <w:r>
              <w:rPr>
                <w:noProof/>
              </w:rPr>
              <w:pict>
                <v:shape id="_x0000_s1175" type="#_x0000_t32" style="position:absolute;margin-left:51.95pt;margin-top:.85pt;width:125.85pt;height:0;z-index:251697152" o:connectortype="straight"/>
              </w:pict>
            </w:r>
          </w:p>
          <w:p w:rsidR="001862D5" w:rsidRDefault="001862D5" w:rsidP="00E27825"/>
          <w:p w:rsidR="001862D5" w:rsidRDefault="001862D5" w:rsidP="00E27825"/>
          <w:p w:rsidR="001862D5" w:rsidRDefault="001862D5" w:rsidP="00E27825"/>
          <w:p w:rsidR="001862D5" w:rsidRDefault="001862D5" w:rsidP="00E27825"/>
        </w:tc>
      </w:tr>
    </w:tbl>
    <w:p w:rsidR="001862D5" w:rsidRDefault="001862D5" w:rsidP="00E27825">
      <w:pPr>
        <w:rPr>
          <w:sz w:val="26"/>
          <w:szCs w:val="26"/>
        </w:rPr>
      </w:pPr>
    </w:p>
    <w:p w:rsidR="00FC7447" w:rsidRPr="001862D5" w:rsidRDefault="00FC7447" w:rsidP="00E27825"/>
    <w:sectPr w:rsidR="00FC7447" w:rsidRPr="001862D5" w:rsidSect="001862D5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10" w:h="16840" w:code="9"/>
      <w:pgMar w:top="720" w:right="720" w:bottom="720" w:left="72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7F88" w:rsidRDefault="00447F88" w:rsidP="00295F95">
      <w:r>
        <w:separator/>
      </w:r>
    </w:p>
  </w:endnote>
  <w:endnote w:type="continuationSeparator" w:id="0">
    <w:p w:rsidR="00447F88" w:rsidRDefault="00447F88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Look w:val="04A0"/>
    </w:tblPr>
    <w:tblGrid>
      <w:gridCol w:w="5736"/>
      <w:gridCol w:w="5605"/>
    </w:tblGrid>
    <w:tr w:rsidR="00295F95" w:rsidRPr="00C45647" w:rsidTr="00E27825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7F88" w:rsidRDefault="00447F88" w:rsidP="00295F95">
      <w:r>
        <w:separator/>
      </w:r>
    </w:p>
  </w:footnote>
  <w:footnote w:type="continuationSeparator" w:id="0">
    <w:p w:rsidR="00447F88" w:rsidRDefault="00447F88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9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862D5"/>
    <w:rsid w:val="0026506E"/>
    <w:rsid w:val="00295F95"/>
    <w:rsid w:val="002A5706"/>
    <w:rsid w:val="002F194B"/>
    <w:rsid w:val="0035471E"/>
    <w:rsid w:val="00447F88"/>
    <w:rsid w:val="004A4A18"/>
    <w:rsid w:val="0053586B"/>
    <w:rsid w:val="005D577B"/>
    <w:rsid w:val="006E4E19"/>
    <w:rsid w:val="007636D4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A3D46"/>
    <w:rsid w:val="00CB1734"/>
    <w:rsid w:val="00CD2D5B"/>
    <w:rsid w:val="00CD2E7A"/>
    <w:rsid w:val="00CD48E7"/>
    <w:rsid w:val="00CF7E48"/>
    <w:rsid w:val="00D94413"/>
    <w:rsid w:val="00E27825"/>
    <w:rsid w:val="00E50704"/>
    <w:rsid w:val="00EA2B8B"/>
    <w:rsid w:val="00EB4E19"/>
    <w:rsid w:val="00F244B7"/>
    <w:rsid w:val="00F66A82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8" type="connector" idref="#_x0000_s1151"/>
        <o:r id="V:Rule59" type="connector" idref="#_x0000_s1154"/>
        <o:r id="V:Rule60" type="connector" idref="#_x0000_s1145"/>
        <o:r id="V:Rule61" type="connector" idref="#_x0000_s1156"/>
        <o:r id="V:Rule62" type="connector" idref="#_x0000_s1142"/>
        <o:r id="V:Rule63" type="connector" idref="#_x0000_s1152"/>
        <o:r id="V:Rule64" type="connector" idref="#_x0000_s1141"/>
        <o:r id="V:Rule65" type="connector" idref="#_x0000_s1160"/>
        <o:r id="V:Rule66" type="connector" idref="#_x0000_s1149"/>
        <o:r id="V:Rule67" type="connector" idref="#_x0000_s1171"/>
        <o:r id="V:Rule68" type="connector" idref="#_x0000_s1178"/>
        <o:r id="V:Rule69" type="connector" idref="#_x0000_s1155"/>
        <o:r id="V:Rule70" type="connector" idref="#_x0000_s1169"/>
        <o:r id="V:Rule71" type="connector" idref="#_x0000_s1161"/>
        <o:r id="V:Rule72" type="connector" idref="#_x0000_s1159"/>
        <o:r id="V:Rule73" type="connector" idref="#_x0000_s1146"/>
        <o:r id="V:Rule74" type="connector" idref="#_x0000_s1174"/>
        <o:r id="V:Rule75" type="connector" idref="#_x0000_s1170"/>
        <o:r id="V:Rule76" type="connector" idref="#_x0000_s1153"/>
        <o:r id="V:Rule77" type="connector" idref="#_x0000_s1140"/>
        <o:r id="V:Rule78" type="connector" idref="#_x0000_s1176"/>
        <o:r id="V:Rule79" type="connector" idref="#_x0000_s1148"/>
        <o:r id="V:Rule80" type="connector" idref="#_x0000_s1175"/>
        <o:r id="V:Rule81" type="connector" idref="#_x0000_s1177"/>
        <o:r id="V:Rule82" type="connector" idref="#_x0000_s1162"/>
        <o:r id="V:Rule83" type="connector" idref="#_x0000_s1144"/>
        <o:r id="V:Rule84" type="connector" idref="#_x0000_s117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42</Words>
  <Characters>138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8-24T08:48:00Z</cp:lastPrinted>
  <dcterms:created xsi:type="dcterms:W3CDTF">2019-08-24T09:09:00Z</dcterms:created>
  <dcterms:modified xsi:type="dcterms:W3CDTF">2019-08-24T09:18:00Z</dcterms:modified>
</cp:coreProperties>
</file>